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DC4C3F" w14:textId="77777777" w:rsidR="006643B7" w:rsidRPr="006643B7" w:rsidRDefault="006643B7" w:rsidP="00391A96">
      <w:pPr>
        <w:spacing w:before="120" w:after="120"/>
        <w:rPr>
          <w:b/>
        </w:rPr>
      </w:pPr>
      <w:bookmarkStart w:id="0" w:name="_GoBack"/>
      <w:bookmarkEnd w:id="0"/>
      <w:r w:rsidRPr="006643B7">
        <w:rPr>
          <w:b/>
        </w:rPr>
        <w:t>Using the Documents</w:t>
      </w:r>
    </w:p>
    <w:p w14:paraId="0F65DD5D" w14:textId="77777777" w:rsidR="006643B7" w:rsidRDefault="006643B7">
      <w:r>
        <w:t>The two calculator files differ in how the user sets, or defines, the velocity function.</w:t>
      </w:r>
    </w:p>
    <w:p w14:paraId="51E9FAE9" w14:textId="77777777" w:rsidR="00316A9C" w:rsidRDefault="00316A9C"/>
    <w:p w14:paraId="184B8EBB" w14:textId="77777777" w:rsidR="0085033E" w:rsidRDefault="005038EB" w:rsidP="000712BB">
      <w:pPr>
        <w:rPr>
          <w:b/>
        </w:rPr>
      </w:pPr>
      <w:r w:rsidRPr="0085033E">
        <w:rPr>
          <w:b/>
        </w:rPr>
        <w:t>Velocity_Position_Distance_</w:t>
      </w:r>
      <w:r w:rsidR="009E6DBB" w:rsidRPr="0085033E">
        <w:rPr>
          <w:b/>
        </w:rPr>
        <w:t>PT1</w:t>
      </w:r>
      <w:r w:rsidRPr="0085033E">
        <w:rPr>
          <w:b/>
        </w:rPr>
        <w:t xml:space="preserve">.tns: </w:t>
      </w:r>
      <w:r w:rsidR="0085033E">
        <w:rPr>
          <w:b/>
        </w:rPr>
        <w:t xml:space="preserve"> </w:t>
      </w:r>
    </w:p>
    <w:p w14:paraId="25AF6212" w14:textId="77777777" w:rsidR="000712BB" w:rsidRPr="0085033E" w:rsidRDefault="00C960A6" w:rsidP="000712BB">
      <w:pPr>
        <w:rPr>
          <w:b/>
        </w:rPr>
      </w:pPr>
      <w:r>
        <w:t xml:space="preserve">Use the default velocity function.  </w:t>
      </w:r>
      <w:r w:rsidR="00D1224A">
        <w:t>On page 1.3, o</w:t>
      </w:r>
      <w:r>
        <w:t xml:space="preserve">bserve the numerical values in the left pane and the motion of the particle in the top pane as </w:t>
      </w:r>
      <w:r w:rsidRPr="00C960A6">
        <w:rPr>
          <w:position w:val="-6"/>
        </w:rPr>
        <w:object w:dxaOrig="139" w:dyaOrig="240" w14:anchorId="3E7FA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pt;height:12pt" o:ole="">
            <v:imagedata r:id="rId7" o:title=""/>
          </v:shape>
          <o:OLEObject Type="Embed" ProgID="Equation.DSMT4" ShapeID="_x0000_i1026" DrawAspect="Content" ObjectID="_1726299057" r:id="rId8"/>
        </w:object>
      </w:r>
      <w:r>
        <w:t xml:space="preserve"> increases from 0 to 10.  </w:t>
      </w:r>
      <w:r w:rsidR="0092479E">
        <w:t xml:space="preserve">The graph of the position of the object is </w:t>
      </w:r>
      <w:r w:rsidR="00627B98">
        <w:t>given on page 1.4.</w:t>
      </w:r>
      <w:r w:rsidR="000712BB">
        <w:t xml:space="preserve">  Use these graphs to answer the following questions</w:t>
      </w:r>
      <w:r w:rsidR="0085033E">
        <w:t>:</w:t>
      </w:r>
    </w:p>
    <w:p w14:paraId="5452009D" w14:textId="77777777" w:rsidR="000712BB" w:rsidRDefault="000712BB"/>
    <w:p w14:paraId="68EE6A17" w14:textId="77777777" w:rsidR="000712BB" w:rsidRDefault="000712BB" w:rsidP="000712BB">
      <w:pPr>
        <w:pStyle w:val="ListParagraph"/>
        <w:numPr>
          <w:ilvl w:val="0"/>
          <w:numId w:val="3"/>
        </w:numPr>
      </w:pPr>
      <w:r>
        <w:t>Use the velocity function to explain when the object is moving to the right.  To the left.</w:t>
      </w:r>
    </w:p>
    <w:p w14:paraId="1D68D324" w14:textId="77777777" w:rsidR="0062027D" w:rsidRDefault="000712BB" w:rsidP="0062027D">
      <w:pPr>
        <w:pStyle w:val="ListParagraph"/>
        <w:numPr>
          <w:ilvl w:val="0"/>
          <w:numId w:val="3"/>
        </w:numPr>
      </w:pPr>
      <w:r>
        <w:t>Use the velocity function to explain when the object changes direction.</w:t>
      </w:r>
    </w:p>
    <w:p w14:paraId="5978DD4D" w14:textId="77777777" w:rsidR="000712BB" w:rsidRDefault="000712BB" w:rsidP="000712BB">
      <w:pPr>
        <w:pStyle w:val="ListParagraph"/>
        <w:numPr>
          <w:ilvl w:val="0"/>
          <w:numId w:val="3"/>
        </w:numPr>
      </w:pPr>
      <w:r>
        <w:t>When is the object moving fastest?  Slowest?  Not at all?</w:t>
      </w:r>
    </w:p>
    <w:p w14:paraId="0CCEA8EB" w14:textId="77777777" w:rsidR="000712BB" w:rsidRDefault="000712BB" w:rsidP="000712BB">
      <w:pPr>
        <w:pStyle w:val="ListParagraph"/>
        <w:numPr>
          <w:ilvl w:val="0"/>
          <w:numId w:val="3"/>
        </w:numPr>
      </w:pPr>
      <w:r>
        <w:t>Find the time at which the object is farthest from its starting point.  What is the value of the velocity at that time?</w:t>
      </w:r>
    </w:p>
    <w:p w14:paraId="6F32FFF5" w14:textId="77777777" w:rsidR="000712BB" w:rsidRDefault="000712BB" w:rsidP="000712BB">
      <w:pPr>
        <w:pStyle w:val="ListParagraph"/>
        <w:numPr>
          <w:ilvl w:val="0"/>
          <w:numId w:val="3"/>
        </w:numPr>
      </w:pPr>
      <w:r>
        <w:t xml:space="preserve">Find the average velocity of the object over the time interval </w:t>
      </w:r>
      <w:r w:rsidRPr="000712BB">
        <w:rPr>
          <w:position w:val="-6"/>
        </w:rPr>
        <w:object w:dxaOrig="999" w:dyaOrig="279" w14:anchorId="421F40F1">
          <v:shape id="_x0000_i1027" type="#_x0000_t75" style="width:50pt;height:14pt" o:ole="">
            <v:imagedata r:id="rId9" o:title=""/>
          </v:shape>
          <o:OLEObject Type="Embed" ProgID="Equation.DSMT4" ShapeID="_x0000_i1027" DrawAspect="Content" ObjectID="_1726299058" r:id="rId10"/>
        </w:object>
      </w:r>
    </w:p>
    <w:p w14:paraId="129249E0" w14:textId="77777777" w:rsidR="000712BB" w:rsidRDefault="000712BB" w:rsidP="000712BB">
      <w:pPr>
        <w:pStyle w:val="ListParagraph"/>
        <w:numPr>
          <w:ilvl w:val="0"/>
          <w:numId w:val="3"/>
        </w:numPr>
      </w:pPr>
      <w:r>
        <w:t>When is the object speeding up?  Slowing down?</w:t>
      </w:r>
    </w:p>
    <w:p w14:paraId="1128D132" w14:textId="77777777" w:rsidR="000712BB" w:rsidRDefault="000712BB" w:rsidP="000712BB">
      <w:pPr>
        <w:pStyle w:val="ListParagraph"/>
        <w:numPr>
          <w:ilvl w:val="0"/>
          <w:numId w:val="3"/>
        </w:numPr>
      </w:pPr>
      <w:r>
        <w:t xml:space="preserve">Describe the difference between total distance traveled and displacement of the object at any time </w:t>
      </w:r>
      <w:r w:rsidRPr="000712BB">
        <w:rPr>
          <w:position w:val="-6"/>
        </w:rPr>
        <w:object w:dxaOrig="180" w:dyaOrig="240" w14:anchorId="440B25A2">
          <v:shape id="_x0000_i1028" type="#_x0000_t75" style="width:9pt;height:12pt" o:ole="">
            <v:imagedata r:id="rId11" o:title=""/>
          </v:shape>
          <o:OLEObject Type="Embed" ProgID="Equation.DSMT4" ShapeID="_x0000_i1028" DrawAspect="Content" ObjectID="_1726299059" r:id="rId12"/>
        </w:object>
      </w:r>
    </w:p>
    <w:p w14:paraId="65EE3531" w14:textId="77777777" w:rsidR="000712BB" w:rsidRDefault="000712BB" w:rsidP="000712BB">
      <w:pPr>
        <w:pStyle w:val="ListParagraph"/>
        <w:numPr>
          <w:ilvl w:val="0"/>
          <w:numId w:val="3"/>
        </w:numPr>
      </w:pPr>
      <w:r>
        <w:t xml:space="preserve">Explain why the values of the total distance traveled and displacement are not the same for all values of </w:t>
      </w:r>
      <w:r w:rsidRPr="000712BB">
        <w:rPr>
          <w:position w:val="-6"/>
        </w:rPr>
        <w:object w:dxaOrig="180" w:dyaOrig="240" w14:anchorId="7AAF87A6">
          <v:shape id="_x0000_i1029" type="#_x0000_t75" style="width:9pt;height:12pt" o:ole="">
            <v:imagedata r:id="rId13" o:title=""/>
          </v:shape>
          <o:OLEObject Type="Embed" ProgID="Equation.DSMT4" ShapeID="_x0000_i1029" DrawAspect="Content" ObjectID="_1726299060" r:id="rId14"/>
        </w:object>
      </w:r>
      <w:r>
        <w:t xml:space="preserve"> When are the same for all values of </w:t>
      </w:r>
      <w:r w:rsidRPr="000712BB">
        <w:rPr>
          <w:position w:val="-6"/>
        </w:rPr>
        <w:object w:dxaOrig="260" w:dyaOrig="260" w14:anchorId="3AF3D64E">
          <v:shape id="_x0000_i1030" type="#_x0000_t75" style="width:13pt;height:13pt" o:ole="">
            <v:imagedata r:id="rId15" o:title=""/>
          </v:shape>
          <o:OLEObject Type="Embed" ProgID="Equation.DSMT4" ShapeID="_x0000_i1030" DrawAspect="Content" ObjectID="_1726299061" r:id="rId16"/>
        </w:object>
      </w:r>
    </w:p>
    <w:p w14:paraId="7E7B8452" w14:textId="77777777" w:rsidR="00E36306" w:rsidRDefault="00E36306" w:rsidP="000712BB">
      <w:pPr>
        <w:pStyle w:val="ListParagraph"/>
        <w:numPr>
          <w:ilvl w:val="0"/>
          <w:numId w:val="3"/>
        </w:numPr>
      </w:pPr>
      <w:r>
        <w:t>Explain how the graph of the motion in the top pane (the trace of the motion in black) can be used to determine when the object is moving fast and when is it moving slowly.</w:t>
      </w:r>
    </w:p>
    <w:p w14:paraId="639030BA" w14:textId="77777777" w:rsidR="000712BB" w:rsidRDefault="00E36306" w:rsidP="000712BB">
      <w:pPr>
        <w:pStyle w:val="ListParagraph"/>
        <w:numPr>
          <w:ilvl w:val="0"/>
          <w:numId w:val="3"/>
        </w:numPr>
      </w:pPr>
      <w:r>
        <w:t xml:space="preserve">For a specific value of </w:t>
      </w:r>
      <w:r w:rsidRPr="00E36306">
        <w:rPr>
          <w:position w:val="-8"/>
        </w:rPr>
        <w:object w:dxaOrig="200" w:dyaOrig="260" w14:anchorId="37713080">
          <v:shape id="_x0000_i1031" type="#_x0000_t75" style="width:10pt;height:13pt" o:ole="">
            <v:imagedata r:id="rId17" o:title=""/>
          </v:shape>
          <o:OLEObject Type="Embed" ProgID="Equation.DSMT4" ShapeID="_x0000_i1031" DrawAspect="Content" ObjectID="_1726299062" r:id="rId18"/>
        </w:object>
      </w:r>
      <w:r>
        <w:t xml:space="preserve"> explain how to use the graph of the velocity function to determine whether the speed of the object is increasing or decreasing.</w:t>
      </w:r>
    </w:p>
    <w:p w14:paraId="2DAA41FD" w14:textId="77777777" w:rsidR="00E36306" w:rsidRDefault="00C81BC8" w:rsidP="000712BB">
      <w:pPr>
        <w:pStyle w:val="ListParagraph"/>
        <w:numPr>
          <w:ilvl w:val="0"/>
          <w:numId w:val="3"/>
        </w:numPr>
      </w:pPr>
      <w:r>
        <w:t xml:space="preserve">Use values given in the left pane to estimate the acceleration of the particle at time </w:t>
      </w:r>
      <w:r w:rsidRPr="00C81BC8">
        <w:rPr>
          <w:position w:val="-6"/>
        </w:rPr>
        <w:object w:dxaOrig="560" w:dyaOrig="279" w14:anchorId="0C5E60E4">
          <v:shape id="_x0000_i1032" type="#_x0000_t75" style="width:28pt;height:14pt" o:ole="">
            <v:imagedata r:id="rId19" o:title=""/>
          </v:shape>
          <o:OLEObject Type="Embed" ProgID="Equation.DSMT4" ShapeID="_x0000_i1032" DrawAspect="Content" ObjectID="_1726299063" r:id="rId20"/>
        </w:object>
      </w:r>
    </w:p>
    <w:p w14:paraId="77B24865" w14:textId="77777777" w:rsidR="00C81BC8" w:rsidRDefault="00C81BC8" w:rsidP="00C81BC8">
      <w:pPr>
        <w:pStyle w:val="ListParagraph"/>
        <w:numPr>
          <w:ilvl w:val="0"/>
          <w:numId w:val="3"/>
        </w:numPr>
      </w:pPr>
      <w:r>
        <w:t xml:space="preserve">Explain why the acceleration of the particle does not exist at time </w:t>
      </w:r>
      <w:r w:rsidRPr="00C81BC8">
        <w:rPr>
          <w:position w:val="-6"/>
        </w:rPr>
        <w:object w:dxaOrig="560" w:dyaOrig="279" w14:anchorId="1BB7BBC2">
          <v:shape id="_x0000_i1033" type="#_x0000_t75" style="width:28pt;height:14pt" o:ole="">
            <v:imagedata r:id="rId21" o:title=""/>
          </v:shape>
          <o:OLEObject Type="Embed" ProgID="Equation.DSMT4" ShapeID="_x0000_i1033" DrawAspect="Content" ObjectID="_1726299064" r:id="rId22"/>
        </w:object>
      </w:r>
    </w:p>
    <w:p w14:paraId="0D904175" w14:textId="77777777" w:rsidR="00C81BC8" w:rsidRDefault="00C81BC8" w:rsidP="00C81BC8">
      <w:pPr>
        <w:pStyle w:val="ListParagraph"/>
        <w:numPr>
          <w:ilvl w:val="0"/>
          <w:numId w:val="3"/>
        </w:numPr>
      </w:pPr>
      <w:r>
        <w:t xml:space="preserve">Find the position of the object at time </w:t>
      </w:r>
      <w:r w:rsidRPr="00C81BC8">
        <w:rPr>
          <w:position w:val="-6"/>
        </w:rPr>
        <w:object w:dxaOrig="560" w:dyaOrig="279" w14:anchorId="72AACC67">
          <v:shape id="_x0000_i1034" type="#_x0000_t75" style="width:28pt;height:14pt" o:ole="">
            <v:imagedata r:id="rId23" o:title=""/>
          </v:shape>
          <o:OLEObject Type="Embed" ProgID="Equation.DSMT4" ShapeID="_x0000_i1034" DrawAspect="Content" ObjectID="_1726299065" r:id="rId24"/>
        </w:object>
      </w:r>
      <w:r>
        <w:t xml:space="preserve">  Explain how to use the velocity graph to find this value.</w:t>
      </w:r>
      <w:r w:rsidR="00D7022B">
        <w:t xml:space="preserve">  Write an expression involving an integral that gives the position of the object at time </w:t>
      </w:r>
      <w:r w:rsidR="00D7022B" w:rsidRPr="00D7022B">
        <w:rPr>
          <w:position w:val="-6"/>
        </w:rPr>
        <w:object w:dxaOrig="560" w:dyaOrig="279" w14:anchorId="1D707DD6">
          <v:shape id="_x0000_i1035" type="#_x0000_t75" style="width:28pt;height:14pt" o:ole="">
            <v:imagedata r:id="rId25" o:title=""/>
          </v:shape>
          <o:OLEObject Type="Embed" ProgID="Equation.DSMT4" ShapeID="_x0000_i1035" DrawAspect="Content" ObjectID="_1726299066" r:id="rId26"/>
        </w:object>
      </w:r>
    </w:p>
    <w:p w14:paraId="722BD53B" w14:textId="77777777" w:rsidR="00C960A6" w:rsidRDefault="00C960A6"/>
    <w:p w14:paraId="16A02D53" w14:textId="77777777" w:rsidR="0017748B" w:rsidRDefault="008E4AF1" w:rsidP="0017748B">
      <w:r>
        <w:t>The following questions involve manipulation of the velocity graph on Page 1.3.</w:t>
      </w:r>
    </w:p>
    <w:p w14:paraId="19F78A6B" w14:textId="77777777" w:rsidR="00C81BC8" w:rsidRDefault="00C81BC8" w:rsidP="0017748B">
      <w:pPr>
        <w:pStyle w:val="ListParagraph"/>
        <w:numPr>
          <w:ilvl w:val="0"/>
          <w:numId w:val="4"/>
        </w:numPr>
      </w:pPr>
      <w:r>
        <w:t>Manipulate the velocity graph so that after 10 seconds the object is as far away from the starting point as possible.  What is this distance?</w:t>
      </w:r>
    </w:p>
    <w:p w14:paraId="4885E65D" w14:textId="77777777" w:rsidR="0017748B" w:rsidRDefault="0017748B" w:rsidP="0017748B">
      <w:pPr>
        <w:pStyle w:val="ListParagraph"/>
        <w:numPr>
          <w:ilvl w:val="0"/>
          <w:numId w:val="4"/>
        </w:numPr>
      </w:pPr>
      <w:r>
        <w:t xml:space="preserve">For </w:t>
      </w:r>
      <w:r w:rsidRPr="0017748B">
        <w:rPr>
          <w:position w:val="-6"/>
        </w:rPr>
        <w:object w:dxaOrig="960" w:dyaOrig="279" w14:anchorId="7F983C4D">
          <v:shape id="_x0000_i1036" type="#_x0000_t75" style="width:48pt;height:14pt" o:ole="">
            <v:imagedata r:id="rId27" o:title=""/>
          </v:shape>
          <o:OLEObject Type="Embed" ProgID="Equation.DSMT4" ShapeID="_x0000_i1036" DrawAspect="Content" ObjectID="_1726299067" r:id="rId28"/>
        </w:object>
      </w:r>
      <w:r>
        <w:t>, construct a velocity graph such that the displacement is 0 and the total distance traveled is greater than 0.</w:t>
      </w:r>
    </w:p>
    <w:p w14:paraId="53E3602A" w14:textId="77777777" w:rsidR="0017748B" w:rsidRDefault="0017748B" w:rsidP="0017748B">
      <w:pPr>
        <w:pStyle w:val="ListParagraph"/>
        <w:numPr>
          <w:ilvl w:val="0"/>
          <w:numId w:val="4"/>
        </w:numPr>
      </w:pPr>
      <w:r>
        <w:t>Is it possible to construct a velocity graph such that the displacement and total distance traveled are both 0?  If so, how?</w:t>
      </w:r>
    </w:p>
    <w:p w14:paraId="54ED180E" w14:textId="77777777" w:rsidR="0017748B" w:rsidRDefault="005E19FB" w:rsidP="0017748B">
      <w:pPr>
        <w:pStyle w:val="ListParagraph"/>
        <w:numPr>
          <w:ilvl w:val="0"/>
          <w:numId w:val="4"/>
        </w:numPr>
      </w:pPr>
      <w:r>
        <w:t xml:space="preserve">Construct a velocity graph such that the particle changes direction twice and </w:t>
      </w:r>
      <w:r w:rsidR="00CA1560">
        <w:t xml:space="preserve">has total distance traveled for </w:t>
      </w:r>
      <w:r w:rsidR="00CA1560" w:rsidRPr="00CA1560">
        <w:rPr>
          <w:position w:val="-6"/>
        </w:rPr>
        <w:object w:dxaOrig="960" w:dyaOrig="279" w14:anchorId="0E4E53B5">
          <v:shape id="_x0000_i1037" type="#_x0000_t75" style="width:48pt;height:14pt" o:ole="">
            <v:imagedata r:id="rId29" o:title=""/>
          </v:shape>
          <o:OLEObject Type="Embed" ProgID="Equation.DSMT4" ShapeID="_x0000_i1037" DrawAspect="Content" ObjectID="_1726299068" r:id="rId30"/>
        </w:object>
      </w:r>
      <w:r w:rsidR="00CA1560">
        <w:t xml:space="preserve"> equal to 16.</w:t>
      </w:r>
    </w:p>
    <w:p w14:paraId="26C0A109" w14:textId="77777777" w:rsidR="00C960A6" w:rsidRDefault="008C196B" w:rsidP="008C196B">
      <w:pPr>
        <w:pStyle w:val="ListParagraph"/>
        <w:numPr>
          <w:ilvl w:val="0"/>
          <w:numId w:val="4"/>
        </w:numPr>
      </w:pPr>
      <w:r>
        <w:t xml:space="preserve">Is it possible to construct a velocity graph such that the </w:t>
      </w:r>
      <w:r w:rsidR="00DD2512">
        <w:t>object</w:t>
      </w:r>
      <w:r>
        <w:t xml:space="preserve"> changes directions 5 times for </w:t>
      </w:r>
      <w:r w:rsidRPr="008C196B">
        <w:rPr>
          <w:position w:val="-6"/>
        </w:rPr>
        <w:object w:dxaOrig="960" w:dyaOrig="279" w14:anchorId="6DEDF26F">
          <v:shape id="_x0000_i1038" type="#_x0000_t75" style="width:48pt;height:14pt" o:ole="">
            <v:imagedata r:id="rId31" o:title=""/>
          </v:shape>
          <o:OLEObject Type="Embed" ProgID="Equation.DSMT4" ShapeID="_x0000_i1038" DrawAspect="Content" ObjectID="_1726299069" r:id="rId32"/>
        </w:object>
      </w:r>
      <w:r>
        <w:t>?  If so, how?</w:t>
      </w:r>
    </w:p>
    <w:p w14:paraId="46EEA8D7" w14:textId="77777777" w:rsidR="008C196B" w:rsidRDefault="000769DB" w:rsidP="008C196B">
      <w:pPr>
        <w:pStyle w:val="ListParagraph"/>
        <w:numPr>
          <w:ilvl w:val="0"/>
          <w:numId w:val="4"/>
        </w:numPr>
      </w:pPr>
      <w:r>
        <w:t xml:space="preserve">Construct a velocity graph such that the object </w:t>
      </w:r>
      <w:r w:rsidR="0062027D">
        <w:t xml:space="preserve">has velocity 0 twice in the interval </w:t>
      </w:r>
      <w:r w:rsidR="0062027D" w:rsidRPr="0062027D">
        <w:rPr>
          <w:position w:val="-10"/>
        </w:rPr>
        <w:object w:dxaOrig="999" w:dyaOrig="320" w14:anchorId="5C7A888E">
          <v:shape id="_x0000_i1039" type="#_x0000_t75" style="width:50pt;height:16pt" o:ole="">
            <v:imagedata r:id="rId33" o:title=""/>
          </v:shape>
          <o:OLEObject Type="Embed" ProgID="Equation.DSMT4" ShapeID="_x0000_i1039" DrawAspect="Content" ObjectID="_1726299070" r:id="rId34"/>
        </w:object>
      </w:r>
      <w:r w:rsidR="0062027D">
        <w:t xml:space="preserve"> but is always moving in the same direction.</w:t>
      </w:r>
    </w:p>
    <w:p w14:paraId="4CD02063" w14:textId="77777777" w:rsidR="00893230" w:rsidRDefault="00893230"/>
    <w:p w14:paraId="67775F76" w14:textId="77777777" w:rsidR="006643B7" w:rsidRDefault="006643B7"/>
    <w:p w14:paraId="6996287A" w14:textId="77777777" w:rsidR="00B25379" w:rsidRPr="0085033E" w:rsidRDefault="00B25379" w:rsidP="00B25379">
      <w:pPr>
        <w:rPr>
          <w:b/>
        </w:rPr>
      </w:pPr>
      <w:r w:rsidRPr="0085033E">
        <w:rPr>
          <w:b/>
        </w:rPr>
        <w:t xml:space="preserve">Velocity_Position_Distance_PT2.tns: </w:t>
      </w:r>
    </w:p>
    <w:p w14:paraId="409BBEC4" w14:textId="77777777" w:rsidR="0085033E" w:rsidRDefault="0085033E" w:rsidP="009F5AB0"/>
    <w:p w14:paraId="31F23501" w14:textId="77777777" w:rsidR="009F5AB0" w:rsidRDefault="009F5AB0" w:rsidP="009F5AB0">
      <w:r>
        <w:t xml:space="preserve">Use the default velocity function.  On page 1.3, observe the numerical values in the left pane and the motion of the particle in the top pane as </w:t>
      </w:r>
      <w:r w:rsidRPr="00C960A6">
        <w:rPr>
          <w:position w:val="-6"/>
        </w:rPr>
        <w:object w:dxaOrig="139" w:dyaOrig="240" w14:anchorId="63D58FB8">
          <v:shape id="_x0000_i1040" type="#_x0000_t75" style="width:7pt;height:12pt" o:ole="">
            <v:imagedata r:id="rId7" o:title=""/>
          </v:shape>
          <o:OLEObject Type="Embed" ProgID="Equation.DSMT4" ShapeID="_x0000_i1040" DrawAspect="Content" ObjectID="_1726299071" r:id="rId35"/>
        </w:object>
      </w:r>
      <w:r>
        <w:t xml:space="preserve"> increases from 0 to 10.  The graph of the position of the object is given on page 1.4.  Use these graphs to answer the following questions.</w:t>
      </w:r>
    </w:p>
    <w:p w14:paraId="33E82C00" w14:textId="77777777" w:rsidR="00F154E2" w:rsidRDefault="00F154E2"/>
    <w:p w14:paraId="6CECBE29" w14:textId="77777777" w:rsidR="009547A1" w:rsidRDefault="009547A1" w:rsidP="009547A1">
      <w:pPr>
        <w:pStyle w:val="ListParagraph"/>
        <w:numPr>
          <w:ilvl w:val="0"/>
          <w:numId w:val="5"/>
        </w:numPr>
      </w:pPr>
      <w:r>
        <w:t>Use the velocity function to explain when the object is moving to the right.  To the left.</w:t>
      </w:r>
    </w:p>
    <w:p w14:paraId="514813A5" w14:textId="77777777" w:rsidR="009547A1" w:rsidRDefault="009547A1" w:rsidP="009547A1">
      <w:pPr>
        <w:pStyle w:val="ListParagraph"/>
        <w:numPr>
          <w:ilvl w:val="0"/>
          <w:numId w:val="5"/>
        </w:numPr>
      </w:pPr>
      <w:r>
        <w:t>Use the velocity function to explain when the object changes direction.</w:t>
      </w:r>
    </w:p>
    <w:p w14:paraId="55267862" w14:textId="77777777" w:rsidR="00D37894" w:rsidRDefault="00D37894" w:rsidP="009547A1">
      <w:pPr>
        <w:pStyle w:val="ListParagraph"/>
        <w:numPr>
          <w:ilvl w:val="0"/>
          <w:numId w:val="5"/>
        </w:numPr>
      </w:pPr>
      <w:r>
        <w:t xml:space="preserve">When is the object farthest to the right?  </w:t>
      </w:r>
    </w:p>
    <w:p w14:paraId="3FE52078" w14:textId="77777777" w:rsidR="009547A1" w:rsidRDefault="009547A1" w:rsidP="009547A1">
      <w:pPr>
        <w:pStyle w:val="ListParagraph"/>
        <w:numPr>
          <w:ilvl w:val="0"/>
          <w:numId w:val="5"/>
        </w:numPr>
      </w:pPr>
      <w:r>
        <w:t xml:space="preserve">Find the average velocity of the object on the interval </w:t>
      </w:r>
      <w:r w:rsidRPr="009547A1">
        <w:rPr>
          <w:position w:val="-10"/>
        </w:rPr>
        <w:object w:dxaOrig="540" w:dyaOrig="300" w14:anchorId="12F76169">
          <v:shape id="_x0000_i1041" type="#_x0000_t75" style="width:27pt;height:15pt" o:ole="">
            <v:imagedata r:id="rId36" o:title=""/>
          </v:shape>
          <o:OLEObject Type="Embed" ProgID="Equation.DSMT4" ShapeID="_x0000_i1041" DrawAspect="Content" ObjectID="_1726299072" r:id="rId37"/>
        </w:object>
      </w:r>
      <w:r>
        <w:t xml:space="preserve">  Estimate a value of </w:t>
      </w:r>
      <w:r w:rsidR="00BB3657" w:rsidRPr="00BB3657">
        <w:rPr>
          <w:position w:val="-12"/>
        </w:rPr>
        <w:object w:dxaOrig="220" w:dyaOrig="360" w14:anchorId="3760AB46">
          <v:shape id="_x0000_i1042" type="#_x0000_t75" style="width:11pt;height:18pt" o:ole="">
            <v:imagedata r:id="rId38" o:title=""/>
          </v:shape>
          <o:OLEObject Type="Embed" ProgID="Equation.DSMT4" ShapeID="_x0000_i1042" DrawAspect="Content" ObjectID="_1726299073" r:id="rId39"/>
        </w:object>
      </w:r>
      <w:r>
        <w:t xml:space="preserve"> in the interval </w:t>
      </w:r>
      <w:r w:rsidR="00BB3657" w:rsidRPr="00BB3657">
        <w:rPr>
          <w:position w:val="-10"/>
        </w:rPr>
        <w:object w:dxaOrig="480" w:dyaOrig="300" w14:anchorId="129763C4">
          <v:shape id="_x0000_i1043" type="#_x0000_t75" style="width:24pt;height:15pt" o:ole="">
            <v:imagedata r:id="rId40" o:title=""/>
          </v:shape>
          <o:OLEObject Type="Embed" ProgID="Equation.DSMT4" ShapeID="_x0000_i1043" DrawAspect="Content" ObjectID="_1726299074" r:id="rId41"/>
        </w:object>
      </w:r>
      <w:r w:rsidR="00BB3657">
        <w:t xml:space="preserve"> </w:t>
      </w:r>
      <w:r>
        <w:t xml:space="preserve">such that the </w:t>
      </w:r>
      <w:r w:rsidR="00BB3657" w:rsidRPr="00BB3657">
        <w:rPr>
          <w:position w:val="-12"/>
        </w:rPr>
        <w:object w:dxaOrig="520" w:dyaOrig="360" w14:anchorId="54DB06AE">
          <v:shape id="_x0000_i1044" type="#_x0000_t75" style="width:26pt;height:18pt" o:ole="">
            <v:imagedata r:id="rId42" o:title=""/>
          </v:shape>
          <o:OLEObject Type="Embed" ProgID="Equation.DSMT4" ShapeID="_x0000_i1044" DrawAspect="Content" ObjectID="_1726299075" r:id="rId43"/>
        </w:object>
      </w:r>
      <w:r>
        <w:t xml:space="preserve"> is equal to the average velocity.</w:t>
      </w:r>
      <w:r w:rsidR="00BB3657">
        <w:t xml:space="preserve">  On page 1.4, use the built-in calculator functions to draw the line segment connecting the points </w:t>
      </w:r>
      <w:r w:rsidR="00BB3657" w:rsidRPr="00BB3657">
        <w:rPr>
          <w:position w:val="-10"/>
        </w:rPr>
        <w:object w:dxaOrig="820" w:dyaOrig="320" w14:anchorId="719C2F0E">
          <v:shape id="_x0000_i1045" type="#_x0000_t75" style="width:41pt;height:16pt" o:ole="">
            <v:imagedata r:id="rId44" o:title=""/>
          </v:shape>
          <o:OLEObject Type="Embed" ProgID="Equation.DSMT4" ShapeID="_x0000_i1045" DrawAspect="Content" ObjectID="_1726299076" r:id="rId45"/>
        </w:object>
      </w:r>
      <w:r w:rsidR="00BB3657">
        <w:t xml:space="preserve"> and </w:t>
      </w:r>
      <w:r w:rsidR="00BB3657" w:rsidRPr="00BB3657">
        <w:rPr>
          <w:position w:val="-10"/>
        </w:rPr>
        <w:object w:dxaOrig="800" w:dyaOrig="320" w14:anchorId="0FC610DE">
          <v:shape id="_x0000_i1046" type="#_x0000_t75" style="width:40pt;height:16pt" o:ole="">
            <v:imagedata r:id="rId46" o:title=""/>
          </v:shape>
          <o:OLEObject Type="Embed" ProgID="Equation.DSMT4" ShapeID="_x0000_i1046" DrawAspect="Content" ObjectID="_1726299077" r:id="rId47"/>
        </w:object>
      </w:r>
      <w:r w:rsidR="00BB3657">
        <w:t xml:space="preserve">.  Draw the tangent line to the graph of </w:t>
      </w:r>
      <w:r w:rsidR="00BB3657" w:rsidRPr="00BB3657">
        <w:rPr>
          <w:position w:val="-6"/>
        </w:rPr>
        <w:object w:dxaOrig="180" w:dyaOrig="220" w14:anchorId="3C81D3F7">
          <v:shape id="_x0000_i1047" type="#_x0000_t75" style="width:9pt;height:11pt" o:ole="">
            <v:imagedata r:id="rId48" o:title=""/>
          </v:shape>
          <o:OLEObject Type="Embed" ProgID="Equation.DSMT4" ShapeID="_x0000_i1047" DrawAspect="Content" ObjectID="_1726299078" r:id="rId49"/>
        </w:object>
      </w:r>
      <w:r w:rsidR="00BB3657">
        <w:t xml:space="preserve"> at the point </w:t>
      </w:r>
      <w:r w:rsidR="00BB3657" w:rsidRPr="00BB3657">
        <w:rPr>
          <w:position w:val="-12"/>
        </w:rPr>
        <w:object w:dxaOrig="920" w:dyaOrig="360" w14:anchorId="5BAD70DD">
          <v:shape id="_x0000_i1048" type="#_x0000_t75" style="width:46pt;height:18pt" o:ole="">
            <v:imagedata r:id="rId50" o:title=""/>
          </v:shape>
          <o:OLEObject Type="Embed" ProgID="Equation.DSMT4" ShapeID="_x0000_i1048" DrawAspect="Content" ObjectID="_1726299079" r:id="rId51"/>
        </w:object>
      </w:r>
      <w:r w:rsidR="00BB3657">
        <w:t>.  How are these two lines similar?</w:t>
      </w:r>
    </w:p>
    <w:p w14:paraId="541B5F67" w14:textId="77777777" w:rsidR="00D37894" w:rsidRDefault="00D37894" w:rsidP="009547A1">
      <w:pPr>
        <w:pStyle w:val="ListParagraph"/>
        <w:numPr>
          <w:ilvl w:val="0"/>
          <w:numId w:val="5"/>
        </w:numPr>
      </w:pPr>
      <w:r>
        <w:t xml:space="preserve">Find the average speed of the object on the interval </w:t>
      </w:r>
      <w:r w:rsidRPr="00D37894">
        <w:rPr>
          <w:position w:val="-10"/>
        </w:rPr>
        <w:object w:dxaOrig="540" w:dyaOrig="300" w14:anchorId="27CFA8BA">
          <v:shape id="_x0000_i1049" type="#_x0000_t75" style="width:27pt;height:15pt" o:ole="">
            <v:imagedata r:id="rId52" o:title=""/>
          </v:shape>
          <o:OLEObject Type="Embed" ProgID="Equation.DSMT4" ShapeID="_x0000_i1049" DrawAspect="Content" ObjectID="_1726299080" r:id="rId53"/>
        </w:object>
      </w:r>
    </w:p>
    <w:p w14:paraId="3927DB05" w14:textId="77777777" w:rsidR="00EF55B9" w:rsidRDefault="00672B14" w:rsidP="009547A1">
      <w:pPr>
        <w:pStyle w:val="ListParagraph"/>
        <w:numPr>
          <w:ilvl w:val="0"/>
          <w:numId w:val="5"/>
        </w:numPr>
      </w:pPr>
      <w:r>
        <w:t>F</w:t>
      </w:r>
      <w:r w:rsidR="00EA428D">
        <w:t xml:space="preserve">ind the first value of </w:t>
      </w:r>
      <w:r w:rsidR="00EA428D" w:rsidRPr="00EA428D">
        <w:rPr>
          <w:position w:val="-6"/>
        </w:rPr>
        <w:object w:dxaOrig="139" w:dyaOrig="240" w14:anchorId="6488A443">
          <v:shape id="_x0000_i1050" type="#_x0000_t75" style="width:7pt;height:12pt" o:ole="">
            <v:imagedata r:id="rId54" o:title=""/>
          </v:shape>
          <o:OLEObject Type="Embed" ProgID="Equation.DSMT4" ShapeID="_x0000_i1050" DrawAspect="Content" ObjectID="_1726299081" r:id="rId55"/>
        </w:object>
      </w:r>
      <w:r w:rsidR="00EA428D">
        <w:t xml:space="preserve"> for which the distance traveled by the object is different from the displacement of the object.  Use the graph of the velocity to explain why this has occurred.</w:t>
      </w:r>
    </w:p>
    <w:p w14:paraId="490A182C" w14:textId="77777777" w:rsidR="00EA428D" w:rsidRDefault="00076A42" w:rsidP="009547A1">
      <w:pPr>
        <w:pStyle w:val="ListParagraph"/>
        <w:numPr>
          <w:ilvl w:val="0"/>
          <w:numId w:val="5"/>
        </w:numPr>
      </w:pPr>
      <w:r>
        <w:t xml:space="preserve">Use the values in the left pane to estimate the acceleration of the particle at time </w:t>
      </w:r>
      <w:r w:rsidRPr="00076A42">
        <w:rPr>
          <w:position w:val="-6"/>
        </w:rPr>
        <w:object w:dxaOrig="560" w:dyaOrig="279" w14:anchorId="69127D1F">
          <v:shape id="_x0000_i1051" type="#_x0000_t75" style="width:28pt;height:14pt" o:ole="">
            <v:imagedata r:id="rId56" o:title=""/>
          </v:shape>
          <o:OLEObject Type="Embed" ProgID="Equation.DSMT4" ShapeID="_x0000_i1051" DrawAspect="Content" ObjectID="_1726299082" r:id="rId57"/>
        </w:object>
      </w:r>
    </w:p>
    <w:p w14:paraId="234E2328" w14:textId="77777777" w:rsidR="00076A42" w:rsidRDefault="00076A42" w:rsidP="009547A1">
      <w:pPr>
        <w:pStyle w:val="ListParagraph"/>
        <w:numPr>
          <w:ilvl w:val="0"/>
          <w:numId w:val="5"/>
        </w:numPr>
      </w:pPr>
      <w:r>
        <w:t xml:space="preserve">Use the graph of the velocity to determine whether the object is speeding up or slowing down at time </w:t>
      </w:r>
      <w:r w:rsidR="006767ED" w:rsidRPr="006767ED">
        <w:rPr>
          <w:position w:val="-6"/>
        </w:rPr>
        <w:object w:dxaOrig="560" w:dyaOrig="279" w14:anchorId="055705DA">
          <v:shape id="_x0000_i1052" type="#_x0000_t75" style="width:28pt;height:14pt" o:ole="">
            <v:imagedata r:id="rId58" o:title=""/>
          </v:shape>
          <o:OLEObject Type="Embed" ProgID="Equation.DSMT4" ShapeID="_x0000_i1052" DrawAspect="Content" ObjectID="_1726299083" r:id="rId59"/>
        </w:object>
      </w:r>
      <w:r>
        <w:t xml:space="preserve">  Explain how the path of the particle in the top pane supports your conclusion.</w:t>
      </w:r>
    </w:p>
    <w:p w14:paraId="07A780D7" w14:textId="77777777" w:rsidR="00076A42" w:rsidRDefault="004C7ADC" w:rsidP="009547A1">
      <w:pPr>
        <w:pStyle w:val="ListParagraph"/>
        <w:numPr>
          <w:ilvl w:val="0"/>
          <w:numId w:val="5"/>
        </w:numPr>
      </w:pPr>
      <w:r>
        <w:t>O</w:t>
      </w:r>
      <w:r w:rsidR="00636DD9">
        <w:t>n</w:t>
      </w:r>
      <w:r>
        <w:t xml:space="preserve"> page 1</w:t>
      </w:r>
      <w:r w:rsidR="00962D27">
        <w:t>.</w:t>
      </w:r>
      <w:r>
        <w:t xml:space="preserve">3, use the built-in calculator functions to evaluate </w:t>
      </w:r>
      <w:r w:rsidR="00636DD9" w:rsidRPr="00636DD9">
        <w:rPr>
          <w:position w:val="-18"/>
        </w:rPr>
        <w:object w:dxaOrig="900" w:dyaOrig="520" w14:anchorId="76882BC6">
          <v:shape id="_x0000_i1053" type="#_x0000_t75" style="width:45pt;height:26pt" o:ole="">
            <v:imagedata r:id="rId60" o:title=""/>
          </v:shape>
          <o:OLEObject Type="Embed" ProgID="Equation.DSMT4" ShapeID="_x0000_i1053" DrawAspect="Content" ObjectID="_1726299084" r:id="rId61"/>
        </w:object>
      </w:r>
      <w:r w:rsidR="00636DD9">
        <w:t xml:space="preserve">  Explain how this value is related to </w:t>
      </w:r>
      <w:r w:rsidR="00636DD9" w:rsidRPr="00636DD9">
        <w:rPr>
          <w:position w:val="-10"/>
        </w:rPr>
        <w:object w:dxaOrig="520" w:dyaOrig="320" w14:anchorId="610431E1">
          <v:shape id="_x0000_i1054" type="#_x0000_t75" style="width:26pt;height:16pt" o:ole="">
            <v:imagedata r:id="rId62" o:title=""/>
          </v:shape>
          <o:OLEObject Type="Embed" ProgID="Equation.DSMT4" ShapeID="_x0000_i1054" DrawAspect="Content" ObjectID="_1726299085" r:id="rId63"/>
        </w:object>
      </w:r>
      <w:r w:rsidR="00FC62D6">
        <w:t xml:space="preserve"> Drag to the right the point on the graph corresponding to </w:t>
      </w:r>
      <w:r w:rsidR="00FC62D6" w:rsidRPr="00FC62D6">
        <w:rPr>
          <w:position w:val="-10"/>
        </w:rPr>
        <w:object w:dxaOrig="560" w:dyaOrig="320" w14:anchorId="78FA74C1">
          <v:shape id="_x0000_i1055" type="#_x0000_t75" style="width:28pt;height:16pt" o:ole="">
            <v:imagedata r:id="rId64" o:title=""/>
          </v:shape>
          <o:OLEObject Type="Embed" ProgID="Equation.DSMT4" ShapeID="_x0000_i1055" DrawAspect="Content" ObjectID="_1726299086" r:id="rId65"/>
        </w:object>
      </w:r>
      <w:r w:rsidR="00FC62D6">
        <w:t xml:space="preserve">.  Observe the values of </w:t>
      </w:r>
      <w:r w:rsidR="00FC62D6" w:rsidRPr="00FC62D6">
        <w:rPr>
          <w:position w:val="-6"/>
        </w:rPr>
        <w:object w:dxaOrig="180" w:dyaOrig="220" w14:anchorId="3B5DFF28">
          <v:shape id="_x0000_i1056" type="#_x0000_t75" style="width:9pt;height:11pt" o:ole="">
            <v:imagedata r:id="rId66" o:title=""/>
          </v:shape>
          <o:OLEObject Type="Embed" ProgID="Equation.DSMT4" ShapeID="_x0000_i1056" DrawAspect="Content" ObjectID="_1726299087" r:id="rId67"/>
        </w:object>
      </w:r>
      <w:r w:rsidR="00FC62D6">
        <w:t xml:space="preserve"> and </w:t>
      </w:r>
      <w:r w:rsidR="00FC62D6" w:rsidRPr="00FC62D6">
        <w:rPr>
          <w:position w:val="-6"/>
        </w:rPr>
        <w:object w:dxaOrig="180" w:dyaOrig="220" w14:anchorId="201282DE">
          <v:shape id="_x0000_i1057" type="#_x0000_t75" style="width:9pt;height:11pt" o:ole="">
            <v:imagedata r:id="rId68" o:title=""/>
          </v:shape>
          <o:OLEObject Type="Embed" ProgID="Equation.DSMT4" ShapeID="_x0000_i1057" DrawAspect="Content" ObjectID="_1726299088" r:id="rId69"/>
        </w:object>
      </w:r>
      <w:r w:rsidR="00FC62D6">
        <w:t xml:space="preserve">, and write an expression involving a definite integral relates the functions </w:t>
      </w:r>
      <w:r w:rsidR="00FC62D6" w:rsidRPr="00FC62D6">
        <w:rPr>
          <w:position w:val="-6"/>
        </w:rPr>
        <w:object w:dxaOrig="180" w:dyaOrig="220" w14:anchorId="01333041">
          <v:shape id="_x0000_i1058" type="#_x0000_t75" style="width:9pt;height:11pt" o:ole="">
            <v:imagedata r:id="rId70" o:title=""/>
          </v:shape>
          <o:OLEObject Type="Embed" ProgID="Equation.DSMT4" ShapeID="_x0000_i1058" DrawAspect="Content" ObjectID="_1726299089" r:id="rId71"/>
        </w:object>
      </w:r>
      <w:r w:rsidR="00FC62D6">
        <w:t xml:space="preserve"> and </w:t>
      </w:r>
      <w:r w:rsidR="00FC62D6" w:rsidRPr="00FC62D6">
        <w:rPr>
          <w:position w:val="-6"/>
        </w:rPr>
        <w:object w:dxaOrig="220" w:dyaOrig="200" w14:anchorId="23CEEA88">
          <v:shape id="_x0000_i1059" type="#_x0000_t75" style="width:11pt;height:10pt" o:ole="">
            <v:imagedata r:id="rId72" o:title=""/>
          </v:shape>
          <o:OLEObject Type="Embed" ProgID="Equation.DSMT4" ShapeID="_x0000_i1059" DrawAspect="Content" ObjectID="_1726299090" r:id="rId73"/>
        </w:object>
      </w:r>
    </w:p>
    <w:p w14:paraId="40065A46" w14:textId="77777777" w:rsidR="00944746" w:rsidRDefault="00422FA9" w:rsidP="009547A1">
      <w:pPr>
        <w:pStyle w:val="ListParagraph"/>
        <w:numPr>
          <w:ilvl w:val="0"/>
          <w:numId w:val="5"/>
        </w:numPr>
      </w:pPr>
      <w:r>
        <w:t xml:space="preserve">Find the total distance traveled at times </w:t>
      </w:r>
      <w:r w:rsidR="00880285" w:rsidRPr="00880285">
        <w:rPr>
          <w:position w:val="-6"/>
        </w:rPr>
        <w:object w:dxaOrig="499" w:dyaOrig="279" w14:anchorId="540830BC">
          <v:shape id="_x0000_i1060" type="#_x0000_t75" style="width:25pt;height:14pt" o:ole="">
            <v:imagedata r:id="rId74" o:title=""/>
          </v:shape>
          <o:OLEObject Type="Embed" ProgID="Equation.DSMT4" ShapeID="_x0000_i1060" DrawAspect="Content" ObjectID="_1726299091" r:id="rId75"/>
        </w:object>
      </w:r>
      <w:r>
        <w:t xml:space="preserve"> and </w:t>
      </w:r>
      <w:r w:rsidR="00880285" w:rsidRPr="00880285">
        <w:rPr>
          <w:position w:val="-6"/>
        </w:rPr>
        <w:object w:dxaOrig="660" w:dyaOrig="279" w14:anchorId="59426CA8">
          <v:shape id="_x0000_i1061" type="#_x0000_t75" style="width:33pt;height:14pt" o:ole="">
            <v:imagedata r:id="rId76" o:title=""/>
          </v:shape>
          <o:OLEObject Type="Embed" ProgID="Equation.DSMT4" ShapeID="_x0000_i1061" DrawAspect="Content" ObjectID="_1726299092" r:id="rId77"/>
        </w:object>
      </w:r>
      <w:r>
        <w:t xml:space="preserve">  How are these values related?  This suggests that the object travels half the total distance in half the time.  Define a velocity function such that this is false.</w:t>
      </w:r>
    </w:p>
    <w:p w14:paraId="4EC202AD" w14:textId="77777777" w:rsidR="00636DD9" w:rsidRDefault="00636DD9" w:rsidP="00636DD9"/>
    <w:p w14:paraId="03ED791F" w14:textId="77777777" w:rsidR="00636DD9" w:rsidRDefault="00962D27" w:rsidP="00636DD9">
      <w:r>
        <w:t>Set the initial position to 0.</w:t>
      </w:r>
    </w:p>
    <w:p w14:paraId="484C5EAC" w14:textId="77777777" w:rsidR="00962D27" w:rsidRDefault="00962D27" w:rsidP="00962D27">
      <w:pPr>
        <w:pStyle w:val="ListParagraph"/>
        <w:numPr>
          <w:ilvl w:val="0"/>
          <w:numId w:val="6"/>
        </w:numPr>
      </w:pPr>
      <w:r>
        <w:t xml:space="preserve">Find a velocity function such that the distance traveled is equal to displacement at </w:t>
      </w:r>
      <w:r w:rsidR="00FC12AB" w:rsidRPr="00FC12AB">
        <w:rPr>
          <w:position w:val="-6"/>
        </w:rPr>
        <w:object w:dxaOrig="660" w:dyaOrig="279" w14:anchorId="644F4EC8">
          <v:shape id="_x0000_i1062" type="#_x0000_t75" style="width:33pt;height:14pt" o:ole="">
            <v:imagedata r:id="rId78" o:title=""/>
          </v:shape>
          <o:OLEObject Type="Embed" ProgID="Equation.DSMT4" ShapeID="_x0000_i1062" DrawAspect="Content" ObjectID="_1726299093" r:id="rId79"/>
        </w:object>
      </w:r>
      <w:r>
        <w:t xml:space="preserve">  Explain why this is true for your function.</w:t>
      </w:r>
    </w:p>
    <w:p w14:paraId="34D8C01B" w14:textId="77777777" w:rsidR="00962D27" w:rsidRDefault="00962D27" w:rsidP="00962D27">
      <w:pPr>
        <w:pStyle w:val="ListParagraph"/>
        <w:numPr>
          <w:ilvl w:val="0"/>
          <w:numId w:val="6"/>
        </w:numPr>
      </w:pPr>
      <w:r>
        <w:t xml:space="preserve">Find a velocity function such that the </w:t>
      </w:r>
      <w:r w:rsidR="00CA5041">
        <w:t xml:space="preserve">displacement is equal to </w:t>
      </w:r>
      <w:r w:rsidR="00CA5041" w:rsidRPr="00CA5041">
        <w:rPr>
          <w:position w:val="-10"/>
        </w:rPr>
        <w:object w:dxaOrig="480" w:dyaOrig="320" w14:anchorId="518E421F">
          <v:shape id="_x0000_i1063" type="#_x0000_t75" style="width:24pt;height:16pt" o:ole="">
            <v:imagedata r:id="rId80" o:title=""/>
          </v:shape>
          <o:OLEObject Type="Embed" ProgID="Equation.DSMT4" ShapeID="_x0000_i1063" DrawAspect="Content" ObjectID="_1726299094" r:id="rId81"/>
        </w:object>
      </w:r>
      <w:r w:rsidR="00CA5041">
        <w:t xml:space="preserve"> times the distance traveled.</w:t>
      </w:r>
    </w:p>
    <w:p w14:paraId="7A4E9A8E" w14:textId="77777777" w:rsidR="00CA5041" w:rsidRDefault="00FC12AB" w:rsidP="00962D27">
      <w:pPr>
        <w:pStyle w:val="ListParagraph"/>
        <w:numPr>
          <w:ilvl w:val="0"/>
          <w:numId w:val="6"/>
        </w:numPr>
      </w:pPr>
      <w:r>
        <w:t xml:space="preserve">Find a velocity function such that at </w:t>
      </w:r>
      <w:r w:rsidRPr="00FC12AB">
        <w:rPr>
          <w:position w:val="-6"/>
        </w:rPr>
        <w:object w:dxaOrig="600" w:dyaOrig="279" w14:anchorId="598B7594">
          <v:shape id="_x0000_i1064" type="#_x0000_t75" style="width:30pt;height:14pt" o:ole="">
            <v:imagedata r:id="rId82" o:title=""/>
          </v:shape>
          <o:OLEObject Type="Embed" ProgID="Equation.DSMT4" ShapeID="_x0000_i1064" DrawAspect="Content" ObjectID="_1726299095" r:id="rId83"/>
        </w:object>
      </w:r>
      <w:r>
        <w:t xml:space="preserve"> the displacement is 0 but the distance traveled is </w:t>
      </w:r>
      <w:r w:rsidR="00944746">
        <w:t>nonzero</w:t>
      </w:r>
      <w:r>
        <w:t>.</w:t>
      </w:r>
    </w:p>
    <w:p w14:paraId="348C361E" w14:textId="77777777" w:rsidR="00944746" w:rsidRDefault="00DB0C8E" w:rsidP="00962D27">
      <w:pPr>
        <w:pStyle w:val="ListParagraph"/>
        <w:numPr>
          <w:ilvl w:val="0"/>
          <w:numId w:val="6"/>
        </w:numPr>
      </w:pPr>
      <w:r>
        <w:t xml:space="preserve">Find a velocity function such that </w:t>
      </w:r>
      <w:r w:rsidR="00944746">
        <w:t xml:space="preserve">the object changes direction once for </w:t>
      </w:r>
      <w:r w:rsidR="00944746" w:rsidRPr="00944746">
        <w:rPr>
          <w:position w:val="-6"/>
        </w:rPr>
        <w:object w:dxaOrig="999" w:dyaOrig="279" w14:anchorId="562A9232">
          <v:shape id="_x0000_i1065" type="#_x0000_t75" style="width:50pt;height:14pt" o:ole="">
            <v:imagedata r:id="rId84" o:title=""/>
          </v:shape>
          <o:OLEObject Type="Embed" ProgID="Equation.DSMT4" ShapeID="_x0000_i1065" DrawAspect="Content" ObjectID="_1726299096" r:id="rId85"/>
        </w:object>
      </w:r>
    </w:p>
    <w:p w14:paraId="0204F28C" w14:textId="77777777" w:rsidR="009547A1" w:rsidRPr="00ED61D4" w:rsidRDefault="00D37894" w:rsidP="00880285">
      <w:pPr>
        <w:pStyle w:val="ListParagraph"/>
        <w:numPr>
          <w:ilvl w:val="0"/>
          <w:numId w:val="6"/>
        </w:numPr>
      </w:pPr>
      <w:r>
        <w:t xml:space="preserve">Find a velocity function such that the object changes direction twice and has negative displacement for </w:t>
      </w:r>
      <w:r w:rsidRPr="00944746">
        <w:rPr>
          <w:position w:val="-6"/>
        </w:rPr>
        <w:object w:dxaOrig="999" w:dyaOrig="279" w14:anchorId="3A37636D">
          <v:shape id="_x0000_i1066" type="#_x0000_t75" style="width:50pt;height:14pt" o:ole="">
            <v:imagedata r:id="rId84" o:title=""/>
          </v:shape>
          <o:OLEObject Type="Embed" ProgID="Equation.DSMT4" ShapeID="_x0000_i1066" DrawAspect="Content" ObjectID="_1726299097" r:id="rId86"/>
        </w:object>
      </w:r>
    </w:p>
    <w:sectPr w:rsidR="009547A1" w:rsidRPr="00ED61D4">
      <w:headerReference w:type="default" r:id="rId87"/>
      <w:footerReference w:type="default" r:id="rId8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FAC7D1" w14:textId="77777777" w:rsidR="00763564" w:rsidRDefault="00763564" w:rsidP="00046236">
      <w:pPr>
        <w:spacing w:line="240" w:lineRule="auto"/>
      </w:pPr>
      <w:r>
        <w:separator/>
      </w:r>
    </w:p>
  </w:endnote>
  <w:endnote w:type="continuationSeparator" w:id="0">
    <w:p w14:paraId="05E426CA" w14:textId="77777777" w:rsidR="00763564" w:rsidRDefault="00763564" w:rsidP="0004623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Bold">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76FD93" w14:textId="77777777" w:rsidR="00A1696E" w:rsidRPr="00480A30" w:rsidRDefault="00A1696E" w:rsidP="00A1696E">
    <w:pPr>
      <w:pStyle w:val="Footer"/>
      <w:jc w:val="center"/>
      <w:rPr>
        <w:rFonts w:ascii="Arial" w:hAnsi="Arial" w:cs="Arial"/>
        <w:sz w:val="16"/>
        <w:szCs w:val="16"/>
      </w:rPr>
    </w:pPr>
    <w:r w:rsidRPr="009C136D">
      <w:rPr>
        <w:rFonts w:ascii="Arial" w:hAnsi="Arial" w:cs="Arial"/>
        <w:b/>
        <w:smallCaps/>
        <w:sz w:val="16"/>
        <w:szCs w:val="16"/>
      </w:rPr>
      <w:t>©</w:t>
    </w:r>
    <w:r>
      <w:rPr>
        <w:rFonts w:ascii="Arial" w:hAnsi="Arial" w:cs="Arial"/>
        <w:b/>
        <w:smallCaps/>
        <w:sz w:val="16"/>
        <w:szCs w:val="16"/>
      </w:rPr>
      <w:t xml:space="preserve">2015-2022 </w:t>
    </w:r>
    <w:r w:rsidRPr="009C136D">
      <w:rPr>
        <w:rFonts w:ascii="Arial" w:hAnsi="Arial" w:cs="Arial"/>
        <w:b/>
        <w:sz w:val="16"/>
        <w:szCs w:val="16"/>
      </w:rPr>
      <w:t>Tex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Pr>
        <w:rStyle w:val="PageNumber"/>
        <w:rFonts w:ascii="Arial" w:hAnsi="Arial" w:cs="Arial"/>
        <w:b/>
        <w:sz w:val="18"/>
        <w:szCs w:val="18"/>
      </w:rPr>
      <w:t>1</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p w14:paraId="47EAB7BC" w14:textId="77777777" w:rsidR="00046236" w:rsidRDefault="00046236" w:rsidP="00046236">
    <w:pPr>
      <w:pStyle w:val="Footer"/>
      <w:ind w:left="-117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76E357" w14:textId="77777777" w:rsidR="00763564" w:rsidRDefault="00763564" w:rsidP="00046236">
      <w:pPr>
        <w:spacing w:line="240" w:lineRule="auto"/>
      </w:pPr>
      <w:r>
        <w:separator/>
      </w:r>
    </w:p>
  </w:footnote>
  <w:footnote w:type="continuationSeparator" w:id="0">
    <w:p w14:paraId="2AB5FBAD" w14:textId="77777777" w:rsidR="00763564" w:rsidRDefault="00763564" w:rsidP="0004623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EA6437" w14:textId="77777777" w:rsidR="00FE1934" w:rsidRDefault="00FE1934" w:rsidP="00FE1934">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32"/>
        <w:szCs w:val="32"/>
      </w:rPr>
    </w:pPr>
    <w:r w:rsidRPr="00FE1934">
      <w:rPr>
        <w:rFonts w:ascii="Arial Black" w:eastAsia="Times New Roman" w:hAnsi="Arial Black" w:cs="Arial"/>
        <w:noProof/>
        <w:position w:val="-12"/>
        <w:sz w:val="32"/>
        <w:szCs w:val="32"/>
      </w:rPr>
      <w:drawing>
        <wp:inline distT="0" distB="0" distL="0" distR="0" wp14:anchorId="163C3CBB" wp14:editId="1FF2912D">
          <wp:extent cx="304800" cy="289560"/>
          <wp:effectExtent l="0" t="0" r="0" b="0"/>
          <wp:docPr id="1"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sidRPr="00FE1934">
      <w:rPr>
        <w:rFonts w:ascii="Arial Black" w:eastAsia="Times New Roman" w:hAnsi="Arial Black" w:cs="Arial"/>
        <w:position w:val="-12"/>
        <w:sz w:val="32"/>
        <w:szCs w:val="32"/>
      </w:rPr>
      <w:tab/>
    </w:r>
    <w:r>
      <w:rPr>
        <w:rFonts w:ascii="Arial" w:eastAsia="Times New Roman" w:hAnsi="Arial" w:cs="Arial"/>
        <w:b/>
        <w:sz w:val="28"/>
        <w:szCs w:val="28"/>
      </w:rPr>
      <w:t>Velocity, Position, Distance</w:t>
    </w:r>
    <w:r w:rsidRPr="00FE1934">
      <w:rPr>
        <w:rFonts w:ascii="Arial" w:eastAsia="Times New Roman" w:hAnsi="Arial" w:cs="Arial"/>
        <w:b/>
        <w:sz w:val="28"/>
        <w:szCs w:val="28"/>
      </w:rPr>
      <w:tab/>
    </w:r>
    <w:r w:rsidRPr="00FE1934">
      <w:rPr>
        <w:rFonts w:ascii="Arial" w:eastAsia="Times New Roman" w:hAnsi="Arial" w:cs="Arial"/>
        <w:b/>
        <w:sz w:val="32"/>
        <w:szCs w:val="32"/>
      </w:rPr>
      <w:tab/>
    </w:r>
    <w:r w:rsidRPr="00FE1934">
      <w:rPr>
        <w:rFonts w:ascii="Arial" w:eastAsia="Times New Roman" w:hAnsi="Arial" w:cs="Arial"/>
        <w:b/>
        <w:sz w:val="32"/>
        <w:szCs w:val="32"/>
      </w:rPr>
      <w:tab/>
    </w:r>
  </w:p>
  <w:p w14:paraId="3213721D" w14:textId="77777777" w:rsidR="00FE1934" w:rsidRPr="00FE1934" w:rsidRDefault="00FE1934" w:rsidP="00FE1934">
    <w:pPr>
      <w:pBdr>
        <w:bottom w:val="single" w:sz="4" w:space="1" w:color="auto"/>
      </w:pBdr>
      <w:tabs>
        <w:tab w:val="left" w:pos="720"/>
        <w:tab w:val="center" w:pos="4680"/>
        <w:tab w:val="left" w:pos="7200"/>
        <w:tab w:val="right" w:pos="9360"/>
      </w:tabs>
      <w:spacing w:line="240" w:lineRule="auto"/>
      <w:rPr>
        <w:rFonts w:ascii="Arial" w:eastAsia="Times New Roman" w:hAnsi="Arial" w:cs="Arial"/>
        <w:b/>
        <w:smallCaps/>
        <w:sz w:val="20"/>
        <w:szCs w:val="20"/>
      </w:rPr>
    </w:pPr>
    <w:r w:rsidRPr="00FE1934">
      <w:rPr>
        <w:rFonts w:ascii="Arial" w:eastAsia="Times New Roman" w:hAnsi="Arial" w:cs="Arial"/>
        <w:b/>
        <w:smallCaps/>
        <w:sz w:val="24"/>
        <w:szCs w:val="24"/>
      </w:rPr>
      <w:t xml:space="preserve">              Math </w:t>
    </w:r>
    <w:proofErr w:type="spellStart"/>
    <w:r w:rsidRPr="00FE1934">
      <w:rPr>
        <w:rFonts w:ascii="Arial" w:eastAsia="Times New Roman" w:hAnsi="Arial" w:cs="Arial"/>
        <w:b/>
        <w:smallCaps/>
        <w:sz w:val="24"/>
        <w:szCs w:val="24"/>
      </w:rPr>
      <w:t>Nspired</w:t>
    </w:r>
    <w:proofErr w:type="spellEnd"/>
    <w:r w:rsidRPr="00FE1934">
      <w:rPr>
        <w:rFonts w:ascii="Arial" w:eastAsia="Times New Roman" w:hAnsi="Arial" w:cs="Arial"/>
        <w:b/>
        <w:smallCaps/>
        <w:sz w:val="20"/>
        <w:szCs w:val="20"/>
      </w:rPr>
      <w:t xml:space="preserve">  </w:t>
    </w:r>
    <w:r w:rsidRPr="00FE1934">
      <w:rPr>
        <w:rFonts w:ascii="Arial Bold" w:eastAsia="Times New Roman" w:hAnsi="Arial Bold" w:cs="Arial"/>
        <w:b/>
        <w:smallCaps/>
        <w:noProof/>
        <w:position w:val="-12"/>
        <w:sz w:val="20"/>
        <w:szCs w:val="20"/>
      </w:rPr>
      <w:drawing>
        <wp:inline distT="0" distB="0" distL="0" distR="0" wp14:anchorId="37B82A83" wp14:editId="2F43C227">
          <wp:extent cx="685800" cy="281940"/>
          <wp:effectExtent l="0" t="0" r="0" b="0"/>
          <wp:docPr id="2" name="Picture 98"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sidRPr="00FE1934">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sidR="00061C2C">
      <w:rPr>
        <w:rFonts w:ascii="Arial" w:eastAsia="Times New Roman" w:hAnsi="Arial" w:cs="Arial"/>
        <w:b/>
        <w:sz w:val="20"/>
        <w:szCs w:val="20"/>
      </w:rPr>
      <w:t>Student Not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F35FF0"/>
    <w:multiLevelType w:val="hybridMultilevel"/>
    <w:tmpl w:val="F5766F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2A747D"/>
    <w:multiLevelType w:val="hybridMultilevel"/>
    <w:tmpl w:val="7856E8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8C0A6F"/>
    <w:multiLevelType w:val="hybridMultilevel"/>
    <w:tmpl w:val="C6240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BE66A3"/>
    <w:multiLevelType w:val="hybridMultilevel"/>
    <w:tmpl w:val="EA58C0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E04956"/>
    <w:multiLevelType w:val="hybridMultilevel"/>
    <w:tmpl w:val="50B0E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B7C1AB6"/>
    <w:multiLevelType w:val="hybridMultilevel"/>
    <w:tmpl w:val="84ECD7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3"/>
  </w:num>
  <w:num w:numId="4">
    <w:abstractNumId w:val="2"/>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6CDC"/>
    <w:rsid w:val="00046236"/>
    <w:rsid w:val="00061C2C"/>
    <w:rsid w:val="000712BB"/>
    <w:rsid w:val="000769DB"/>
    <w:rsid w:val="00076A42"/>
    <w:rsid w:val="000B17E0"/>
    <w:rsid w:val="0017748B"/>
    <w:rsid w:val="001E191B"/>
    <w:rsid w:val="001F5039"/>
    <w:rsid w:val="00252035"/>
    <w:rsid w:val="00256C55"/>
    <w:rsid w:val="002652AD"/>
    <w:rsid w:val="00276F11"/>
    <w:rsid w:val="0029106F"/>
    <w:rsid w:val="002E5BBC"/>
    <w:rsid w:val="00316A9C"/>
    <w:rsid w:val="003804FF"/>
    <w:rsid w:val="00391A96"/>
    <w:rsid w:val="003E1D6A"/>
    <w:rsid w:val="00407627"/>
    <w:rsid w:val="00422FA9"/>
    <w:rsid w:val="00456F60"/>
    <w:rsid w:val="00472A5A"/>
    <w:rsid w:val="004C7ADC"/>
    <w:rsid w:val="004F55E3"/>
    <w:rsid w:val="005038EB"/>
    <w:rsid w:val="00513724"/>
    <w:rsid w:val="00525733"/>
    <w:rsid w:val="00552BB7"/>
    <w:rsid w:val="005772DC"/>
    <w:rsid w:val="00586CDC"/>
    <w:rsid w:val="005D2383"/>
    <w:rsid w:val="005E19FB"/>
    <w:rsid w:val="006005B1"/>
    <w:rsid w:val="0062027D"/>
    <w:rsid w:val="00627B98"/>
    <w:rsid w:val="00636DD9"/>
    <w:rsid w:val="006443D7"/>
    <w:rsid w:val="006643B7"/>
    <w:rsid w:val="00672B14"/>
    <w:rsid w:val="006767ED"/>
    <w:rsid w:val="006A05AD"/>
    <w:rsid w:val="006C7AB2"/>
    <w:rsid w:val="00713629"/>
    <w:rsid w:val="00726F74"/>
    <w:rsid w:val="00734877"/>
    <w:rsid w:val="007544E9"/>
    <w:rsid w:val="00763564"/>
    <w:rsid w:val="0077748C"/>
    <w:rsid w:val="00790CEE"/>
    <w:rsid w:val="007D1280"/>
    <w:rsid w:val="0085033E"/>
    <w:rsid w:val="00867399"/>
    <w:rsid w:val="008758B7"/>
    <w:rsid w:val="00880285"/>
    <w:rsid w:val="00893230"/>
    <w:rsid w:val="008B6D86"/>
    <w:rsid w:val="008C196B"/>
    <w:rsid w:val="008D370E"/>
    <w:rsid w:val="008D4C74"/>
    <w:rsid w:val="008E4AF1"/>
    <w:rsid w:val="0092479E"/>
    <w:rsid w:val="00944746"/>
    <w:rsid w:val="009547A1"/>
    <w:rsid w:val="00955D08"/>
    <w:rsid w:val="00955E95"/>
    <w:rsid w:val="00962D27"/>
    <w:rsid w:val="009E6DBB"/>
    <w:rsid w:val="009F5AB0"/>
    <w:rsid w:val="00A1696E"/>
    <w:rsid w:val="00A43C41"/>
    <w:rsid w:val="00A519D1"/>
    <w:rsid w:val="00A674DB"/>
    <w:rsid w:val="00A924A1"/>
    <w:rsid w:val="00AE0A6F"/>
    <w:rsid w:val="00AE1CE4"/>
    <w:rsid w:val="00B008AC"/>
    <w:rsid w:val="00B25379"/>
    <w:rsid w:val="00B70C84"/>
    <w:rsid w:val="00B76B7F"/>
    <w:rsid w:val="00BB3657"/>
    <w:rsid w:val="00BF5A65"/>
    <w:rsid w:val="00C81BC8"/>
    <w:rsid w:val="00C960A6"/>
    <w:rsid w:val="00CA1560"/>
    <w:rsid w:val="00CA5041"/>
    <w:rsid w:val="00CE7B93"/>
    <w:rsid w:val="00CF7707"/>
    <w:rsid w:val="00D035C4"/>
    <w:rsid w:val="00D1224A"/>
    <w:rsid w:val="00D270EE"/>
    <w:rsid w:val="00D37894"/>
    <w:rsid w:val="00D446B5"/>
    <w:rsid w:val="00D7022B"/>
    <w:rsid w:val="00D81D10"/>
    <w:rsid w:val="00DB0C8E"/>
    <w:rsid w:val="00DD2512"/>
    <w:rsid w:val="00E04C5A"/>
    <w:rsid w:val="00E1333C"/>
    <w:rsid w:val="00E36306"/>
    <w:rsid w:val="00E47BD1"/>
    <w:rsid w:val="00E72842"/>
    <w:rsid w:val="00E85BB4"/>
    <w:rsid w:val="00EA428D"/>
    <w:rsid w:val="00EB6F82"/>
    <w:rsid w:val="00ED61D4"/>
    <w:rsid w:val="00EF1300"/>
    <w:rsid w:val="00EF55B9"/>
    <w:rsid w:val="00F154E2"/>
    <w:rsid w:val="00F733D3"/>
    <w:rsid w:val="00F74A88"/>
    <w:rsid w:val="00FC12AB"/>
    <w:rsid w:val="00FC62D6"/>
    <w:rsid w:val="00FD1A74"/>
    <w:rsid w:val="00FD5E05"/>
    <w:rsid w:val="00FE19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448D5B"/>
  <w15:chartTrackingRefBased/>
  <w15:docId w15:val="{626B4F79-2DB9-4027-8865-6F7D7ACD6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5A65"/>
    <w:pPr>
      <w:ind w:left="720"/>
      <w:contextualSpacing/>
    </w:pPr>
  </w:style>
  <w:style w:type="table" w:styleId="TableGrid">
    <w:name w:val="Table Grid"/>
    <w:basedOn w:val="TableNormal"/>
    <w:uiPriority w:val="39"/>
    <w:rsid w:val="00316A9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544E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44E9"/>
    <w:rPr>
      <w:rFonts w:ascii="Segoe UI" w:hAnsi="Segoe UI" w:cs="Segoe UI"/>
      <w:sz w:val="18"/>
      <w:szCs w:val="18"/>
    </w:rPr>
  </w:style>
  <w:style w:type="paragraph" w:styleId="Header">
    <w:name w:val="header"/>
    <w:basedOn w:val="Normal"/>
    <w:link w:val="HeaderChar"/>
    <w:uiPriority w:val="99"/>
    <w:unhideWhenUsed/>
    <w:rsid w:val="00046236"/>
    <w:pPr>
      <w:tabs>
        <w:tab w:val="center" w:pos="4680"/>
        <w:tab w:val="right" w:pos="9360"/>
      </w:tabs>
      <w:spacing w:line="240" w:lineRule="auto"/>
    </w:pPr>
  </w:style>
  <w:style w:type="character" w:customStyle="1" w:styleId="HeaderChar">
    <w:name w:val="Header Char"/>
    <w:basedOn w:val="DefaultParagraphFont"/>
    <w:link w:val="Header"/>
    <w:uiPriority w:val="99"/>
    <w:rsid w:val="00046236"/>
  </w:style>
  <w:style w:type="paragraph" w:styleId="Footer">
    <w:name w:val="footer"/>
    <w:basedOn w:val="Normal"/>
    <w:link w:val="FooterChar"/>
    <w:uiPriority w:val="99"/>
    <w:unhideWhenUsed/>
    <w:rsid w:val="00046236"/>
    <w:pPr>
      <w:tabs>
        <w:tab w:val="center" w:pos="4680"/>
        <w:tab w:val="right" w:pos="9360"/>
      </w:tabs>
      <w:spacing w:line="240" w:lineRule="auto"/>
    </w:pPr>
  </w:style>
  <w:style w:type="character" w:customStyle="1" w:styleId="FooterChar">
    <w:name w:val="Footer Char"/>
    <w:basedOn w:val="DefaultParagraphFont"/>
    <w:link w:val="Footer"/>
    <w:uiPriority w:val="99"/>
    <w:rsid w:val="00046236"/>
  </w:style>
  <w:style w:type="character" w:styleId="PageNumber">
    <w:name w:val="page number"/>
    <w:uiPriority w:val="99"/>
    <w:rsid w:val="00A1696E"/>
    <w:rPr>
      <w:rFonts w:cs="Times New Roman"/>
    </w:rPr>
  </w:style>
  <w:style w:type="character" w:styleId="CommentReference">
    <w:name w:val="annotation reference"/>
    <w:basedOn w:val="DefaultParagraphFont"/>
    <w:uiPriority w:val="99"/>
    <w:semiHidden/>
    <w:unhideWhenUsed/>
    <w:rsid w:val="0029106F"/>
    <w:rPr>
      <w:sz w:val="16"/>
      <w:szCs w:val="16"/>
    </w:rPr>
  </w:style>
  <w:style w:type="paragraph" w:styleId="CommentText">
    <w:name w:val="annotation text"/>
    <w:basedOn w:val="Normal"/>
    <w:link w:val="CommentTextChar"/>
    <w:uiPriority w:val="99"/>
    <w:semiHidden/>
    <w:unhideWhenUsed/>
    <w:rsid w:val="0029106F"/>
    <w:pPr>
      <w:spacing w:line="240" w:lineRule="auto"/>
    </w:pPr>
    <w:rPr>
      <w:sz w:val="20"/>
      <w:szCs w:val="20"/>
    </w:rPr>
  </w:style>
  <w:style w:type="character" w:customStyle="1" w:styleId="CommentTextChar">
    <w:name w:val="Comment Text Char"/>
    <w:basedOn w:val="DefaultParagraphFont"/>
    <w:link w:val="CommentText"/>
    <w:uiPriority w:val="99"/>
    <w:semiHidden/>
    <w:rsid w:val="0029106F"/>
    <w:rPr>
      <w:sz w:val="20"/>
      <w:szCs w:val="20"/>
    </w:rPr>
  </w:style>
  <w:style w:type="paragraph" w:styleId="CommentSubject">
    <w:name w:val="annotation subject"/>
    <w:basedOn w:val="CommentText"/>
    <w:next w:val="CommentText"/>
    <w:link w:val="CommentSubjectChar"/>
    <w:uiPriority w:val="99"/>
    <w:semiHidden/>
    <w:unhideWhenUsed/>
    <w:rsid w:val="0029106F"/>
    <w:rPr>
      <w:b/>
      <w:bCs/>
    </w:rPr>
  </w:style>
  <w:style w:type="character" w:customStyle="1" w:styleId="CommentSubjectChar">
    <w:name w:val="Comment Subject Char"/>
    <w:basedOn w:val="CommentTextChar"/>
    <w:link w:val="CommentSubject"/>
    <w:uiPriority w:val="99"/>
    <w:semiHidden/>
    <w:rsid w:val="0029106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header" Target="header1.xm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7.wmf"/></Relationships>
</file>

<file path=word/_rels/header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2</Pages>
  <Words>911</Words>
  <Characters>5194</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Brown, Curtis</cp:lastModifiedBy>
  <cp:revision>5</cp:revision>
  <cp:lastPrinted>2021-10-25T15:00:00Z</cp:lastPrinted>
  <dcterms:created xsi:type="dcterms:W3CDTF">2022-09-20T18:17:00Z</dcterms:created>
  <dcterms:modified xsi:type="dcterms:W3CDTF">2022-10-03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